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64" r:id="rId3"/>
    <p:sldId id="258" r:id="rId4"/>
    <p:sldId id="265" r:id="rId5"/>
    <p:sldId id="266" r:id="rId6"/>
    <p:sldId id="267" r:id="rId7"/>
    <p:sldId id="268" r:id="rId8"/>
    <p:sldId id="269" r:id="rId9"/>
    <p:sldId id="270" r:id="rId10"/>
    <p:sldId id="260" r:id="rId11"/>
    <p:sldId id="261" r:id="rId12"/>
    <p:sldId id="262" r:id="rId13"/>
    <p:sldId id="263" r:id="rId14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80" autoAdjust="0"/>
    <p:restoredTop sz="94660"/>
  </p:normalViewPr>
  <p:slideViewPr>
    <p:cSldViewPr>
      <p:cViewPr varScale="1">
        <p:scale>
          <a:sx n="67" d="100"/>
          <a:sy n="67" d="100"/>
        </p:scale>
        <p:origin x="-778" y="-82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61401-E481-4B7B-9763-1D60BD64457B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7DAF9-42E2-4FAE-A8D6-8F554D8B0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56F87-D8EB-4DD0-9DB7-48F06E9B8FEA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25CC0D-0057-45AE-A8B4-560B5657F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2CH2SCH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296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2CH2SCH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296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4235-7BC6-4C7B-82F2-D1EE6A928500}" type="datetime1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5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2BE28-E52B-4931-BD96-1FC174FB752C}" type="datetime1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441D-4205-4A66-A79E-BFBD9BC8E88B}" type="datetime1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4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B81A1-5021-42B7-BCCB-5BB1D9EB2441}" type="datetime1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AF1E-6275-4BFA-810B-24052C90894A}" type="datetime1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6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3BF1-9655-43EF-94EF-C4C623D429C4}" type="datetime1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81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38EF9-F750-4113-9359-05CE6B2B52EA}" type="datetime1">
              <a:rPr lang="en-US" smtClean="0"/>
              <a:t>1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36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CD8E9-AEA6-412A-8236-F33C81727B5E}" type="datetime1">
              <a:rPr lang="en-US" smtClean="0"/>
              <a:t>1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C9A41-CD41-4C65-97CC-6AC123F0E62C}" type="datetime1">
              <a:rPr lang="en-US" smtClean="0"/>
              <a:t>1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58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3D096-B86B-4E87-8420-A2A0CC7E2B3D}" type="datetime1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33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1F443-D062-4106-B790-29CFB387FE1B}" type="datetime1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90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3EA1-70FE-4FFC-A625-40DC06360AD5}" type="datetime1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7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011680"/>
            <a:ext cx="13045440" cy="149352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b="1" dirty="0">
                <a:latin typeface="Book Antiqua" pitchFamily="18" charset="0"/>
              </a:rPr>
              <a:t>Introduction to Proteins and </a:t>
            </a:r>
          </a:p>
          <a:p>
            <a:pPr algn="ctr">
              <a:tabLst>
                <a:tab pos="2943531" algn="l"/>
              </a:tabLst>
            </a:pPr>
            <a:r>
              <a:rPr lang="en-US" sz="5300" b="1" dirty="0">
                <a:latin typeface="Book Antiqua" pitchFamily="18" charset="0"/>
              </a:rPr>
              <a:t>their Building Blocks</a:t>
            </a:r>
          </a:p>
          <a:p>
            <a:pPr algn="ctr">
              <a:tabLst>
                <a:tab pos="2943531" algn="l"/>
              </a:tabLst>
            </a:pPr>
            <a:endParaRPr lang="en-US" sz="5300" b="1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5300" b="1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64008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44157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/>
        </p:nvSpPr>
        <p:spPr bwMode="auto">
          <a:xfrm>
            <a:off x="731520" y="539496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300" dirty="0">
                <a:latin typeface="Book Antiqua" pitchFamily="18" charset="0"/>
              </a:rPr>
              <a:t>Chapter 3 (Page 75-88)</a:t>
            </a:r>
          </a:p>
          <a:p>
            <a:pPr algn="ctr">
              <a:tabLst>
                <a:tab pos="2943531" algn="l"/>
              </a:tabLst>
            </a:pPr>
            <a:endParaRPr lang="en-US" sz="29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2900" dirty="0">
                <a:latin typeface="Book Antiqua" pitchFamily="18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1</a:t>
            </a:fld>
            <a:endParaRPr lang="en-US" sz="24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8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Some Uncommon Amino Acid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10</a:t>
            </a:fld>
            <a:endParaRPr lang="en-US" sz="24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8"/>
          <a:stretch/>
        </p:blipFill>
        <p:spPr bwMode="auto">
          <a:xfrm>
            <a:off x="4252913" y="1259840"/>
            <a:ext cx="5634609" cy="696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861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Titration Curve for a Simple Amino Acid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11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327" y="1219200"/>
            <a:ext cx="5384673" cy="6648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136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2"/>
          <a:stretch/>
        </p:blipFill>
        <p:spPr bwMode="auto">
          <a:xfrm>
            <a:off x="5216652" y="1371600"/>
            <a:ext cx="5984748" cy="680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Titration Curve for Amino Acid with </a:t>
            </a:r>
            <a:r>
              <a:rPr lang="en-US" sz="5300" dirty="0" err="1">
                <a:latin typeface="Book Antiqua" pitchFamily="18" charset="0"/>
              </a:rPr>
              <a:t>Ionizable</a:t>
            </a:r>
            <a:r>
              <a:rPr lang="en-US" sz="5300" dirty="0">
                <a:latin typeface="Book Antiqua" pitchFamily="18" charset="0"/>
              </a:rPr>
              <a:t> R group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3716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12</a:t>
            </a:fld>
            <a:endParaRPr lang="en-US" sz="24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67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Levels of Protein Structur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13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026" name="Picture 2" descr="http://upload.wikimedia.org/wikipedia/commons/thumb/0/05/Protein_structure.png/1024px-Protein_structure.png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32" b="3522"/>
          <a:stretch/>
        </p:blipFill>
        <p:spPr bwMode="auto">
          <a:xfrm>
            <a:off x="1219200" y="1219201"/>
            <a:ext cx="12193703" cy="6726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733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static.sharendipity.com/b/58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472" y="1295400"/>
            <a:ext cx="6891528" cy="5258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3576028" y="6492240"/>
            <a:ext cx="1619445" cy="1051560"/>
            <a:chOff x="2235017" y="5239512"/>
            <a:chExt cx="1012153" cy="876300"/>
          </a:xfrm>
        </p:grpSpPr>
        <p:grpSp>
          <p:nvGrpSpPr>
            <p:cNvPr id="25" name="Group 24"/>
            <p:cNvGrpSpPr/>
            <p:nvPr/>
          </p:nvGrpSpPr>
          <p:grpSpPr>
            <a:xfrm>
              <a:off x="2370870" y="5239512"/>
              <a:ext cx="876300" cy="876300"/>
              <a:chOff x="152400" y="4076700"/>
              <a:chExt cx="876300" cy="876300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190500" y="4191000"/>
                <a:ext cx="838200" cy="762000"/>
              </a:xfrm>
              <a:prstGeom prst="ellipse">
                <a:avLst/>
              </a:prstGeom>
              <a:noFill/>
              <a:ln w="508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52400" y="4076700"/>
                <a:ext cx="457200" cy="419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 flipH="1">
              <a:off x="2235017" y="5638800"/>
              <a:ext cx="203383" cy="132588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423160" y="5638800"/>
              <a:ext cx="184058" cy="132588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Fundamental Biology of Lif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0640" y="6300826"/>
            <a:ext cx="13167360" cy="113347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400" b="1" dirty="0">
                <a:latin typeface="Book Antiqua" pitchFamily="18" charset="0"/>
              </a:rPr>
              <a:t>DNA                        </a:t>
            </a:r>
            <a:r>
              <a:rPr lang="en-US" sz="3400" b="1" dirty="0" smtClean="0">
                <a:latin typeface="Book Antiqua" pitchFamily="18" charset="0"/>
              </a:rPr>
              <a:t> RNA                           </a:t>
            </a:r>
            <a:r>
              <a:rPr lang="en-US" sz="3400" b="1" dirty="0">
                <a:latin typeface="Book Antiqua" pitchFamily="18" charset="0"/>
              </a:rPr>
              <a:t>Protei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2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511040" y="6623914"/>
            <a:ext cx="207264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595360" y="6623914"/>
            <a:ext cx="207264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074014" y="5821882"/>
            <a:ext cx="3088786" cy="655118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3400" b="1" dirty="0">
                <a:latin typeface="Book Antiqua" pitchFamily="18" charset="0"/>
              </a:rPr>
              <a:t>Transcrip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21040" y="5821882"/>
            <a:ext cx="3337560" cy="655118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3400" b="1" dirty="0">
                <a:latin typeface="Book Antiqua" pitchFamily="18" charset="0"/>
              </a:rPr>
              <a:t>Transla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69920" y="7422082"/>
            <a:ext cx="3535680" cy="655118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3400" b="1" dirty="0">
                <a:latin typeface="Book Antiqua" pitchFamily="18" charset="0"/>
              </a:rPr>
              <a:t>Replica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395472" y="1752600"/>
            <a:ext cx="3843528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28600" y="1509679"/>
            <a:ext cx="2842260" cy="1701558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3400" b="1" dirty="0" smtClean="0">
                <a:latin typeface="Book Antiqua" pitchFamily="18" charset="0"/>
              </a:rPr>
              <a:t>Nucleus:</a:t>
            </a:r>
          </a:p>
          <a:p>
            <a:r>
              <a:rPr lang="en-US" sz="3400" b="1" dirty="0" smtClean="0">
                <a:latin typeface="Book Antiqua" pitchFamily="18" charset="0"/>
              </a:rPr>
              <a:t>Site of transcription</a:t>
            </a:r>
            <a:endParaRPr lang="en-US" sz="3400" b="1" dirty="0">
              <a:latin typeface="Book Antiqua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8915400" y="2895600"/>
            <a:ext cx="228600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1102340" y="2565642"/>
            <a:ext cx="3223260" cy="2747998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3400" b="1" dirty="0" smtClean="0">
                <a:latin typeface="Book Antiqua" pitchFamily="18" charset="0"/>
              </a:rPr>
              <a:t>Ribosomes on endoplasmic reticulum:</a:t>
            </a:r>
          </a:p>
          <a:p>
            <a:r>
              <a:rPr lang="en-US" sz="3400" b="1" dirty="0" smtClean="0">
                <a:latin typeface="Book Antiqua" pitchFamily="18" charset="0"/>
              </a:rPr>
              <a:t>Site of translation</a:t>
            </a:r>
            <a:endParaRPr lang="en-US" sz="3400" b="1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34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0 Standard Amino Acid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3</a:t>
            </a:fld>
            <a:endParaRPr lang="en-US" sz="2400" b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25" y="1219200"/>
            <a:ext cx="7566660" cy="694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213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Nonpolar, Aliphatic R group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4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4672882"/>
              </p:ext>
            </p:extLst>
          </p:nvPr>
        </p:nvGraphicFramePr>
        <p:xfrm>
          <a:off x="380999" y="1295400"/>
          <a:ext cx="13563600" cy="6400802"/>
        </p:xfrm>
        <a:graphic>
          <a:graphicData uri="http://schemas.openxmlformats.org/drawingml/2006/table">
            <a:tbl>
              <a:tblPr firstRow="1" firstCol="1" bandRow="1"/>
              <a:tblGrid>
                <a:gridCol w="3518377"/>
                <a:gridCol w="3519794"/>
                <a:gridCol w="3237927"/>
                <a:gridCol w="3287502"/>
              </a:tblGrid>
              <a:tr h="68825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mino Acid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ymbo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tt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lan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la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Valine</a:t>
                      </a: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Val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V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uc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u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Isoleuc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Il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I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57770"/>
              </p:ext>
            </p:extLst>
          </p:nvPr>
        </p:nvGraphicFramePr>
        <p:xfrm>
          <a:off x="11582400" y="2284413"/>
          <a:ext cx="987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CS ChemDraw Drawing" r:id="rId3" imgW="987606" imgH="528768" progId="ChemDraw.Document.6.0">
                  <p:embed/>
                </p:oleObj>
              </mc:Choice>
              <mc:Fallback>
                <p:oleObj name="CS ChemDraw Drawing" r:id="rId3" imgW="987606" imgH="528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2400" y="2284413"/>
                        <a:ext cx="9874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33073"/>
              </p:ext>
            </p:extLst>
          </p:nvPr>
        </p:nvGraphicFramePr>
        <p:xfrm>
          <a:off x="11516717" y="3429000"/>
          <a:ext cx="1208683" cy="132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CS ChemDraw Drawing" r:id="rId5" imgW="1421980" imgH="1562112" progId="ChemDraw.Document.6.0">
                  <p:embed/>
                </p:oleObj>
              </mc:Choice>
              <mc:Fallback>
                <p:oleObj name="CS ChemDraw Drawing" r:id="rId5" imgW="1421980" imgH="1562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16717" y="3429000"/>
                        <a:ext cx="1208683" cy="1327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30467"/>
              </p:ext>
            </p:extLst>
          </p:nvPr>
        </p:nvGraphicFramePr>
        <p:xfrm>
          <a:off x="11508807" y="4857263"/>
          <a:ext cx="2130993" cy="139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7" imgW="2507050" imgH="1636632" progId="ChemDraw.Document.6.0">
                  <p:embed/>
                </p:oleObj>
              </mc:Choice>
              <mc:Fallback>
                <p:oleObj name="CS ChemDraw Drawing" r:id="rId7" imgW="2507050" imgH="16366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8807" y="4857263"/>
                        <a:ext cx="2130993" cy="139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40795"/>
              </p:ext>
            </p:extLst>
          </p:nvPr>
        </p:nvGraphicFramePr>
        <p:xfrm>
          <a:off x="11430000" y="6400800"/>
          <a:ext cx="2265638" cy="98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CS ChemDraw Drawing" r:id="rId9" imgW="2665456" imgH="1162944" progId="ChemDraw.Document.6.0">
                  <p:embed/>
                </p:oleObj>
              </mc:Choice>
              <mc:Fallback>
                <p:oleObj name="CS ChemDraw Drawing" r:id="rId9" imgW="2665456" imgH="1162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0" y="6400800"/>
                        <a:ext cx="2265638" cy="988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1506200" y="2514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1430000" y="4038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11430000" y="54864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1353800" y="7086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516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Nonpolar, Aliphatic R group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5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8195102"/>
              </p:ext>
            </p:extLst>
          </p:nvPr>
        </p:nvGraphicFramePr>
        <p:xfrm>
          <a:off x="380999" y="1295400"/>
          <a:ext cx="13563600" cy="5405753"/>
        </p:xfrm>
        <a:graphic>
          <a:graphicData uri="http://schemas.openxmlformats.org/drawingml/2006/table">
            <a:tbl>
              <a:tblPr firstRow="1" firstCol="1" bandRow="1"/>
              <a:tblGrid>
                <a:gridCol w="3518377"/>
                <a:gridCol w="3519794"/>
                <a:gridCol w="3237927"/>
                <a:gridCol w="3287502"/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mino Acid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ymbo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tt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9934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Glyc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Gly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G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63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Methion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Met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M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26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rol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ro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8837" y="2286000"/>
            <a:ext cx="411163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0" y="3276600"/>
            <a:ext cx="2953201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96169"/>
              </p:ext>
            </p:extLst>
          </p:nvPr>
        </p:nvGraphicFramePr>
        <p:xfrm>
          <a:off x="11466917" y="4114800"/>
          <a:ext cx="1967691" cy="220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S ChemDraw Drawing" r:id="rId6" imgW="2314931" imgH="2592216" progId="ChemDraw.Document.6.0">
                  <p:embed/>
                </p:oleObj>
              </mc:Choice>
              <mc:Fallback>
                <p:oleObj name="CS ChemDraw Drawing" r:id="rId6" imgW="2314931" imgH="25922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66917" y="4114800"/>
                        <a:ext cx="1967691" cy="220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10942637" y="2484914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0896600" y="3509645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838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Aromatic R group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6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93446"/>
              </p:ext>
            </p:extLst>
          </p:nvPr>
        </p:nvGraphicFramePr>
        <p:xfrm>
          <a:off x="380999" y="1295400"/>
          <a:ext cx="13563600" cy="6248400"/>
        </p:xfrm>
        <a:graphic>
          <a:graphicData uri="http://schemas.openxmlformats.org/drawingml/2006/table">
            <a:tbl>
              <a:tblPr firstRow="1" firstCol="1" bandRow="1"/>
              <a:tblGrid>
                <a:gridCol w="3518377"/>
                <a:gridCol w="3519794"/>
                <a:gridCol w="3237927"/>
                <a:gridCol w="3287502"/>
              </a:tblGrid>
              <a:tr h="68825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mino Acid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ymbo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tt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henylalan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h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F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Tyros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Tyr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Y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38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Tryptopha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Trp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W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1049000" y="28194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0784"/>
              </p:ext>
            </p:extLst>
          </p:nvPr>
        </p:nvGraphicFramePr>
        <p:xfrm>
          <a:off x="11125200" y="2362200"/>
          <a:ext cx="21018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CS ChemDraw Drawing" r:id="rId3" imgW="2101418" imgH="825984" progId="ChemDraw.Document.6.0">
                  <p:embed/>
                </p:oleObj>
              </mc:Choice>
              <mc:Fallback>
                <p:oleObj name="CS ChemDraw Drawing" r:id="rId3" imgW="2101418" imgH="8259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5200" y="2362200"/>
                        <a:ext cx="21018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25243"/>
              </p:ext>
            </p:extLst>
          </p:nvPr>
        </p:nvGraphicFramePr>
        <p:xfrm>
          <a:off x="11125200" y="3657600"/>
          <a:ext cx="30083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CS ChemDraw Drawing" r:id="rId5" imgW="3008200" imgH="825984" progId="ChemDraw.Document.6.0">
                  <p:embed/>
                </p:oleObj>
              </mc:Choice>
              <mc:Fallback>
                <p:oleObj name="CS ChemDraw Drawing" r:id="rId5" imgW="3008200" imgH="8259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25200" y="3657600"/>
                        <a:ext cx="3008313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02844"/>
              </p:ext>
            </p:extLst>
          </p:nvPr>
        </p:nvGraphicFramePr>
        <p:xfrm>
          <a:off x="11125200" y="5105400"/>
          <a:ext cx="24606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CS ChemDraw Drawing" r:id="rId7" imgW="2459939" imgH="1904904" progId="ChemDraw.Document.6.0">
                  <p:embed/>
                </p:oleObj>
              </mc:Choice>
              <mc:Fallback>
                <p:oleObj name="CS ChemDraw Drawing" r:id="rId7" imgW="2459939" imgH="19049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25200" y="5105400"/>
                        <a:ext cx="24606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1049000" y="4038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1049000" y="6705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20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P</a:t>
            </a:r>
            <a:r>
              <a:rPr lang="en-US" sz="5300" dirty="0" smtClean="0">
                <a:latin typeface="Book Antiqua" pitchFamily="18" charset="0"/>
              </a:rPr>
              <a:t>olar, Uncharged R group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7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237590"/>
              </p:ext>
            </p:extLst>
          </p:nvPr>
        </p:nvGraphicFramePr>
        <p:xfrm>
          <a:off x="380999" y="1205103"/>
          <a:ext cx="13563600" cy="7050151"/>
        </p:xfrm>
        <a:graphic>
          <a:graphicData uri="http://schemas.openxmlformats.org/drawingml/2006/table">
            <a:tbl>
              <a:tblPr firstRow="1" firstCol="1" bandRow="1"/>
              <a:tblGrid>
                <a:gridCol w="3518377"/>
                <a:gridCol w="3519794"/>
                <a:gridCol w="3237927"/>
                <a:gridCol w="3287502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mino Acid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ymbo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tt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86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er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er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44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Threonine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Thr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T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86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Asparag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s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103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Glutamin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Gl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Q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82954">
                <a:tc>
                  <a:txBody>
                    <a:bodyPr/>
                    <a:lstStyle/>
                    <a:p>
                      <a:pPr marL="0" marR="0" lvl="0" indent="0" algn="ctr" defTabSz="130622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lvl="0" indent="0" algn="ctr" defTabSz="130622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Book Antiqua"/>
                          <a:ea typeface="Calibri"/>
                          <a:cs typeface="Times New Roman"/>
                        </a:rPr>
                        <a:t>Cysteine</a:t>
                      </a:r>
                      <a:endParaRPr kumimoji="0" lang="en-US" sz="11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30622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lvl="0" indent="0" algn="ctr" defTabSz="130622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4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Book Antiqua"/>
                          <a:ea typeface="Calibri"/>
                          <a:cs typeface="Times New Roman"/>
                        </a:rPr>
                        <a:t>Cys</a:t>
                      </a:r>
                      <a:endParaRPr kumimoji="0" lang="en-US" sz="11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30622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lvl="0" indent="0" algn="ctr" defTabSz="130622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Book Antiqua"/>
                          <a:ea typeface="Calibri"/>
                          <a:cs typeface="Times New Roman"/>
                        </a:rPr>
                        <a:t>C</a:t>
                      </a:r>
                      <a:endParaRPr kumimoji="0" lang="en-US" sz="11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59486"/>
              </p:ext>
            </p:extLst>
          </p:nvPr>
        </p:nvGraphicFramePr>
        <p:xfrm>
          <a:off x="11201400" y="2259013"/>
          <a:ext cx="1488444" cy="49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CS ChemDraw Drawing" r:id="rId3" imgW="1751110" imgH="580608" progId="ChemDraw.Document.6.0">
                  <p:embed/>
                </p:oleObj>
              </mc:Choice>
              <mc:Fallback>
                <p:oleObj name="CS ChemDraw Drawing" r:id="rId3" imgW="1751110" imgH="5806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1400" y="2259013"/>
                        <a:ext cx="1488444" cy="493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81152"/>
              </p:ext>
            </p:extLst>
          </p:nvPr>
        </p:nvGraphicFramePr>
        <p:xfrm>
          <a:off x="11125200" y="3046413"/>
          <a:ext cx="1208087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CS ChemDraw Drawing" r:id="rId5" imgW="1421980" imgH="1562112" progId="ChemDraw.Document.6.0">
                  <p:embed/>
                </p:oleObj>
              </mc:Choice>
              <mc:Fallback>
                <p:oleObj name="CS ChemDraw Drawing" r:id="rId5" imgW="1421980" imgH="1562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25200" y="3046413"/>
                        <a:ext cx="1208087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1125200" y="2514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0972800" y="3657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88393"/>
              </p:ext>
            </p:extLst>
          </p:nvPr>
        </p:nvGraphicFramePr>
        <p:xfrm>
          <a:off x="11035558" y="5636118"/>
          <a:ext cx="2756642" cy="91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CS ChemDraw Drawing" r:id="rId7" imgW="3243108" imgH="1078920" progId="ChemDraw.Document.6.0">
                  <p:embed/>
                </p:oleObj>
              </mc:Choice>
              <mc:Fallback>
                <p:oleObj name="CS ChemDraw Drawing" r:id="rId7" imgW="3243108" imgH="107892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5558" y="5636118"/>
                        <a:ext cx="2756642" cy="917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94393"/>
              </p:ext>
            </p:extLst>
          </p:nvPr>
        </p:nvGraphicFramePr>
        <p:xfrm>
          <a:off x="11077575" y="4519613"/>
          <a:ext cx="19526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CS ChemDraw Drawing" r:id="rId9" imgW="2298291" imgH="1025568" progId="ChemDraw.Document.6.0">
                  <p:embed/>
                </p:oleObj>
              </mc:Choice>
              <mc:Fallback>
                <p:oleObj name="CS ChemDraw Drawing" r:id="rId9" imgW="2298291" imgH="102556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7575" y="4519613"/>
                        <a:ext cx="19526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10972800" y="51054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0916920" y="630936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36141"/>
              </p:ext>
            </p:extLst>
          </p:nvPr>
        </p:nvGraphicFramePr>
        <p:xfrm>
          <a:off x="11049000" y="7226300"/>
          <a:ext cx="1439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CS ChemDraw Drawing" r:id="rId11" imgW="1693193" imgH="522720" progId="ChemDraw.Document.6.0">
                  <p:embed/>
                </p:oleObj>
              </mc:Choice>
              <mc:Fallback>
                <p:oleObj name="CS ChemDraw Drawing" r:id="rId11" imgW="1693193" imgH="52272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0" y="7226300"/>
                        <a:ext cx="1439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H="1">
            <a:off x="10972800" y="73914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174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Positively Charged (Basic) R group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8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335251"/>
              </p:ext>
            </p:extLst>
          </p:nvPr>
        </p:nvGraphicFramePr>
        <p:xfrm>
          <a:off x="380999" y="1295400"/>
          <a:ext cx="13563600" cy="5371971"/>
        </p:xfrm>
        <a:graphic>
          <a:graphicData uri="http://schemas.openxmlformats.org/drawingml/2006/table">
            <a:tbl>
              <a:tblPr firstRow="1" firstCol="1" bandRow="1"/>
              <a:tblGrid>
                <a:gridCol w="3518377"/>
                <a:gridCol w="2806224"/>
                <a:gridCol w="2819400"/>
                <a:gridCol w="4419599"/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mino Acid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ymbo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tt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9934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ysine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Ka</a:t>
                      </a:r>
                      <a:r>
                        <a:rPr lang="en-US" sz="3400" b="1" baseline="0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 =10.53)</a:t>
                      </a: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ys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K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63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rginine</a:t>
                      </a: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Ka</a:t>
                      </a:r>
                      <a:r>
                        <a:rPr lang="en-US" sz="3400" b="1" baseline="0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 = 12.48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rg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26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Histidine</a:t>
                      </a: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Ka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 = 6.00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His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H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9906000" y="25908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9829800" y="38862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9865"/>
              </p:ext>
            </p:extLst>
          </p:nvPr>
        </p:nvGraphicFramePr>
        <p:xfrm>
          <a:off x="10058400" y="2208212"/>
          <a:ext cx="40528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S ChemDraw Drawing" r:id="rId4" imgW="4765577" imgH="810648" progId="ChemDraw.Document.6.0">
                  <p:embed/>
                </p:oleObj>
              </mc:Choice>
              <mc:Fallback>
                <p:oleObj name="CS ChemDraw Drawing" r:id="rId4" imgW="4765577" imgH="810648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2208212"/>
                        <a:ext cx="40528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93534"/>
              </p:ext>
            </p:extLst>
          </p:nvPr>
        </p:nvGraphicFramePr>
        <p:xfrm>
          <a:off x="9993313" y="3167063"/>
          <a:ext cx="41830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CS ChemDraw Drawing" r:id="rId6" imgW="4919445" imgH="1121688" progId="ChemDraw.Document.6.0">
                  <p:embed/>
                </p:oleObj>
              </mc:Choice>
              <mc:Fallback>
                <p:oleObj name="CS ChemDraw Drawing" r:id="rId6" imgW="4919445" imgH="112168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3313" y="3167063"/>
                        <a:ext cx="41830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60875"/>
              </p:ext>
            </p:extLst>
          </p:nvPr>
        </p:nvGraphicFramePr>
        <p:xfrm>
          <a:off x="9989820" y="4495800"/>
          <a:ext cx="17811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CS ChemDraw Drawing" r:id="rId8" imgW="1781581" imgH="1479816" progId="ChemDraw.Document.6.0">
                  <p:embed/>
                </p:oleObj>
              </mc:Choice>
              <mc:Fallback>
                <p:oleObj name="CS ChemDraw Drawing" r:id="rId8" imgW="1781581" imgH="147981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820" y="4495800"/>
                        <a:ext cx="17811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9906000" y="55626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74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Negatively Charged (Acidic) R group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400" b="1" smtClean="0">
                <a:solidFill>
                  <a:schemeClr val="tx1"/>
                </a:solidFill>
                <a:latin typeface="Book Antiqua" pitchFamily="18" charset="0"/>
              </a:rPr>
              <a:t>9</a:t>
            </a:fld>
            <a:endParaRPr lang="en-US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6984513"/>
              </p:ext>
            </p:extLst>
          </p:nvPr>
        </p:nvGraphicFramePr>
        <p:xfrm>
          <a:off x="380999" y="1295400"/>
          <a:ext cx="13563600" cy="3544530"/>
        </p:xfrm>
        <a:graphic>
          <a:graphicData uri="http://schemas.openxmlformats.org/drawingml/2006/table">
            <a:tbl>
              <a:tblPr firstRow="1" firstCol="1" bandRow="1"/>
              <a:tblGrid>
                <a:gridCol w="3518377"/>
                <a:gridCol w="3519794"/>
                <a:gridCol w="3237927"/>
                <a:gridCol w="3287502"/>
              </a:tblGrid>
              <a:tr h="68825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mino Acid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Symbo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Lett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spartate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Ka</a:t>
                      </a:r>
                      <a:r>
                        <a:rPr lang="en-US" sz="3400" b="1" baseline="0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 3.65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Asp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D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813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Glutamate</a:t>
                      </a: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pKa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 4.25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 err="1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Glu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400" b="1" dirty="0" smtClean="0">
                        <a:effectLst/>
                        <a:latin typeface="Book Antiqua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400" b="1" dirty="0" smtClean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400" b="1" dirty="0">
                          <a:effectLst/>
                          <a:latin typeface="Book Antiqua"/>
                          <a:ea typeface="Calibri"/>
                          <a:cs typeface="Times New Roman"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>
            <a:off x="10953750" y="2819400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0896600" y="4232275"/>
            <a:ext cx="152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21314"/>
              </p:ext>
            </p:extLst>
          </p:nvPr>
        </p:nvGraphicFramePr>
        <p:xfrm>
          <a:off x="11125200" y="2151063"/>
          <a:ext cx="16827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S ChemDraw Drawing" r:id="rId3" imgW="1981263" imgH="1159704" progId="ChemDraw.Document.6.0">
                  <p:embed/>
                </p:oleObj>
              </mc:Choice>
              <mc:Fallback>
                <p:oleObj name="CS ChemDraw Drawing" r:id="rId3" imgW="1981263" imgH="115970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0" y="2151063"/>
                        <a:ext cx="16827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20732"/>
              </p:ext>
            </p:extLst>
          </p:nvPr>
        </p:nvGraphicFramePr>
        <p:xfrm>
          <a:off x="11055350" y="3494088"/>
          <a:ext cx="24304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5" imgW="2863625" imgH="1149120" progId="ChemDraw.Document.6.0">
                  <p:embed/>
                </p:oleObj>
              </mc:Choice>
              <mc:Fallback>
                <p:oleObj name="CS ChemDraw Drawing" r:id="rId5" imgW="2863625" imgH="11491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350" y="3494088"/>
                        <a:ext cx="24304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34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</TotalTime>
  <Words>194</Words>
  <Application>Microsoft Office PowerPoint</Application>
  <PresentationFormat>Custom</PresentationFormat>
  <Paragraphs>207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CS ChemDraw Drawing</vt:lpstr>
      <vt:lpstr>PowerPoint Presentation</vt:lpstr>
      <vt:lpstr>Fundamental Biology of Life</vt:lpstr>
      <vt:lpstr>20 Standard Amino Acids</vt:lpstr>
      <vt:lpstr>Nonpolar, Aliphatic R groups</vt:lpstr>
      <vt:lpstr>Nonpolar, Aliphatic R groups</vt:lpstr>
      <vt:lpstr>Aromatic R groups</vt:lpstr>
      <vt:lpstr>Polar, Uncharged R groups</vt:lpstr>
      <vt:lpstr>Positively Charged (Basic) R groups</vt:lpstr>
      <vt:lpstr>Negatively Charged (Acidic) R groups</vt:lpstr>
      <vt:lpstr>Some Uncommon Amino Acids</vt:lpstr>
      <vt:lpstr>Titration Curve for a Simple Amino Acid</vt:lpstr>
      <vt:lpstr>Titration Curve for Amino Acid with Ionizable R group</vt:lpstr>
      <vt:lpstr>Levels of Protein Structure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inoco9278</dc:creator>
  <cp:lastModifiedBy>atinoco9278</cp:lastModifiedBy>
  <cp:revision>71</cp:revision>
  <dcterms:created xsi:type="dcterms:W3CDTF">2012-12-24T03:15:39Z</dcterms:created>
  <dcterms:modified xsi:type="dcterms:W3CDTF">2013-01-25T17:39:54Z</dcterms:modified>
</cp:coreProperties>
</file>